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24" d="100"/>
          <a:sy n="124" d="100"/>
        </p:scale>
        <p:origin x="-10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676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geometric-sum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>
              <a:buFontTx/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7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8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Click="0" advTm="4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7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8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000">
        <p:fade/>
      </p:transition>
    </mc:Choice>
    <mc:Fallback>
      <p:transition xmlns:p14="http://schemas.microsoft.com/office/powerpoint/2010/main" spd="med" advClick="0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1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2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 charset="0"/>
              </a:rPr>
              <a:t>Consider </a:t>
            </a:r>
            <a:r>
              <a:rPr lang="en-US" i="1" dirty="0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 dirty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dirty="0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8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9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6</TotalTime>
  <Words>390</Words>
  <Application>Microsoft Macintosh PowerPoint</Application>
  <PresentationFormat>On-screen Show (4:3)</PresentationFormat>
  <Paragraphs>7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2</cp:revision>
  <dcterms:created xsi:type="dcterms:W3CDTF">2002-03-12T04:04:58Z</dcterms:created>
  <dcterms:modified xsi:type="dcterms:W3CDTF">2013-03-20T04:33:35Z</dcterms:modified>
</cp:coreProperties>
</file>